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6B98" w:rsidRDefault="00C64042" w:rsidP="00186B98">
      <w:pPr>
        <w:pStyle w:val="berschrift3"/>
        <w:numPr>
          <w:ilvl w:val="0"/>
          <w:numId w:val="0"/>
        </w:numPr>
      </w:pPr>
      <w:bookmarkStart w:id="0" w:name="_Toc201053040"/>
      <w:r>
        <w:t>1.2.</w:t>
      </w:r>
      <w:r w:rsidR="00104C44">
        <w:t>4</w:t>
      </w:r>
      <w:r>
        <w:t xml:space="preserve">. </w:t>
      </w:r>
      <w:r w:rsidR="00104C44">
        <w:t>Lösen komplizierterer Gleichungen</w:t>
      </w:r>
    </w:p>
    <w:bookmarkEnd w:id="0"/>
    <w:p w:rsidR="00C64042" w:rsidRDefault="00C64042" w:rsidP="00C64042"/>
    <w:p w:rsidR="00104C44" w:rsidRDefault="00DF0CCC" w:rsidP="00104C44">
      <w:r w:rsidRPr="00104C44">
        <w:rPr>
          <w:position w:val="-156"/>
        </w:rPr>
        <w:object w:dxaOrig="8280" w:dyaOrig="3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139.5pt" o:ole="">
            <v:imagedata r:id="rId8" o:title=""/>
          </v:shape>
          <o:OLEObject Type="Embed" ProgID="Equation.DSMT4" ShapeID="_x0000_i1025" DrawAspect="Content" ObjectID="_1547402066" r:id="rId9"/>
        </w:object>
      </w:r>
    </w:p>
    <w:p w:rsidR="001038C5" w:rsidRDefault="001038C5" w:rsidP="00104C44"/>
    <w:p w:rsidR="001038C5" w:rsidRDefault="00CD0320" w:rsidP="00104C44">
      <w:r>
        <w:rPr>
          <w:noProof/>
        </w:rPr>
        <w:object w:dxaOrig="107" w:dyaOrig="111">
          <v:shape id="_x0000_s1121" type="#_x0000_t75" style="position:absolute;margin-left:70pt;margin-top:11.15pt;width:182.25pt;height:48pt;z-index:251668480">
            <v:imagedata r:id="rId10" o:title=""/>
            <w10:wrap type="square"/>
          </v:shape>
          <o:OLEObject Type="Embed" ProgID="Equation.DSMT4" ShapeID="_x0000_s1121" DrawAspect="Content" ObjectID="_1547402067" r:id="rId11"/>
        </w:object>
      </w:r>
    </w:p>
    <w:p w:rsidR="00104C44" w:rsidRDefault="00104C44" w:rsidP="00104C44">
      <w:r>
        <w:t>Ko:</w:t>
      </w:r>
      <w:r>
        <w:tab/>
      </w:r>
      <w:proofErr w:type="spellStart"/>
      <w:r>
        <w:t>l.S</w:t>
      </w:r>
      <w:proofErr w:type="spellEnd"/>
      <w:r>
        <w:t>.</w:t>
      </w:r>
      <w:r>
        <w:tab/>
      </w:r>
    </w:p>
    <w:p w:rsidR="00104C44" w:rsidRDefault="00104C44" w:rsidP="00104C44"/>
    <w:p w:rsidR="00104C44" w:rsidRDefault="00104C44" w:rsidP="00104C44"/>
    <w:p w:rsidR="00104C44" w:rsidRDefault="00104C44" w:rsidP="00104C44"/>
    <w:p w:rsidR="00104C44" w:rsidRDefault="00CD0320" w:rsidP="00104C44">
      <w:r>
        <w:rPr>
          <w:noProof/>
        </w:rPr>
        <w:object w:dxaOrig="107" w:dyaOrig="111">
          <v:shape id="_x0000_s1120" type="#_x0000_t75" style="position:absolute;margin-left:69.4pt;margin-top:4.05pt;width:185.15pt;height:90.25pt;z-index:251666432">
            <v:imagedata r:id="rId12" o:title=""/>
            <w10:wrap type="square"/>
          </v:shape>
          <o:OLEObject Type="Embed" ProgID="Equation.DSMT4" ShapeID="_x0000_s1120" DrawAspect="Content" ObjectID="_1547402068" r:id="rId13"/>
        </w:object>
      </w:r>
    </w:p>
    <w:p w:rsidR="00104C44" w:rsidRDefault="00104C44" w:rsidP="00104C44">
      <w:r>
        <w:tab/>
      </w:r>
      <w:proofErr w:type="spellStart"/>
      <w:r>
        <w:t>r.S</w:t>
      </w:r>
      <w:proofErr w:type="spellEnd"/>
      <w:r>
        <w:t>.</w:t>
      </w:r>
      <w:r>
        <w:tab/>
      </w:r>
    </w:p>
    <w:p w:rsidR="00104C44" w:rsidRDefault="00104C44" w:rsidP="00104C44"/>
    <w:p w:rsidR="00104C44" w:rsidRDefault="00104C44" w:rsidP="00104C44"/>
    <w:p w:rsidR="00104C44" w:rsidRDefault="00104C44" w:rsidP="00104C44"/>
    <w:p w:rsidR="00104C44" w:rsidRDefault="00104C44" w:rsidP="00104C44"/>
    <w:p w:rsidR="00104C44" w:rsidRDefault="00104C44" w:rsidP="00104C44"/>
    <w:p w:rsidR="00104C44" w:rsidRDefault="00104C44" w:rsidP="00104C44"/>
    <w:p w:rsidR="00104C44" w:rsidRDefault="00104C44" w:rsidP="00104C44">
      <w:r>
        <w:tab/>
        <w:t>V:</w:t>
      </w:r>
      <w:r>
        <w:tab/>
        <w:t>20 = 20</w:t>
      </w:r>
    </w:p>
    <w:p w:rsidR="00104C44" w:rsidRDefault="00104C44" w:rsidP="00104C44"/>
    <w:p w:rsidR="00104C44" w:rsidRDefault="00104C44" w:rsidP="00104C44">
      <w:pPr>
        <w:rPr>
          <w:u w:val="double"/>
        </w:rPr>
      </w:pPr>
      <w:r w:rsidRPr="00614FD0">
        <w:tab/>
      </w:r>
      <w:r w:rsidRPr="00614FD0">
        <w:tab/>
      </w:r>
      <w:r w:rsidRPr="007B01EA">
        <w:rPr>
          <w:u w:val="double"/>
        </w:rPr>
        <w:t>L = { 2 }</w:t>
      </w:r>
    </w:p>
    <w:p w:rsidR="00104C44" w:rsidRDefault="00104C44" w:rsidP="00104C44">
      <w:pPr>
        <w:rPr>
          <w:u w:val="double"/>
        </w:rPr>
      </w:pPr>
      <w:bookmarkStart w:id="1" w:name="_GoBack"/>
      <w:bookmarkEnd w:id="1"/>
    </w:p>
    <w:sectPr w:rsidR="00104C44" w:rsidSect="00D30A9A">
      <w:footerReference w:type="default" r:id="rId14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0320" w:rsidRDefault="00CD0320" w:rsidP="00852CD3">
      <w:r>
        <w:separator/>
      </w:r>
    </w:p>
  </w:endnote>
  <w:endnote w:type="continuationSeparator" w:id="0">
    <w:p w:rsidR="00CD0320" w:rsidRDefault="00CD0320" w:rsidP="00852C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64042" w:rsidRPr="00C77C32" w:rsidRDefault="00C64042">
    <w:pPr>
      <w:pStyle w:val="Fuzeile"/>
      <w:rPr>
        <w:i/>
        <w:sz w:val="16"/>
        <w:szCs w:val="16"/>
      </w:rPr>
    </w:pPr>
    <w:r w:rsidRPr="00C77C32">
      <w:rPr>
        <w:i/>
        <w:sz w:val="16"/>
        <w:szCs w:val="16"/>
      </w:rPr>
      <w:t>Mathematik 8</w:t>
    </w:r>
    <w:r w:rsidRPr="00C77C32">
      <w:rPr>
        <w:i/>
        <w:sz w:val="16"/>
        <w:szCs w:val="16"/>
      </w:rPr>
      <w:tab/>
    </w:r>
    <w:r w:rsidR="00421B70" w:rsidRPr="00C77C32">
      <w:rPr>
        <w:rStyle w:val="Seitenzahl"/>
        <w:i/>
        <w:sz w:val="16"/>
        <w:szCs w:val="16"/>
      </w:rPr>
      <w:fldChar w:fldCharType="begin"/>
    </w:r>
    <w:r w:rsidRPr="00C77C32">
      <w:rPr>
        <w:rStyle w:val="Seitenzahl"/>
        <w:i/>
        <w:sz w:val="16"/>
        <w:szCs w:val="16"/>
      </w:rPr>
      <w:instrText xml:space="preserve"> PAGE </w:instrText>
    </w:r>
    <w:r w:rsidR="00421B70" w:rsidRPr="00C77C32">
      <w:rPr>
        <w:rStyle w:val="Seitenzahl"/>
        <w:i/>
        <w:sz w:val="16"/>
        <w:szCs w:val="16"/>
      </w:rPr>
      <w:fldChar w:fldCharType="separate"/>
    </w:r>
    <w:r w:rsidR="00D30A9A">
      <w:rPr>
        <w:rStyle w:val="Seitenzahl"/>
        <w:i/>
        <w:noProof/>
        <w:sz w:val="16"/>
        <w:szCs w:val="16"/>
      </w:rPr>
      <w:t>1</w:t>
    </w:r>
    <w:r w:rsidR="00421B70" w:rsidRPr="00C77C32">
      <w:rPr>
        <w:rStyle w:val="Seitenzahl"/>
        <w:i/>
        <w:sz w:val="16"/>
        <w:szCs w:val="16"/>
      </w:rPr>
      <w:fldChar w:fldCharType="end"/>
    </w:r>
    <w:r w:rsidRPr="00C77C32">
      <w:rPr>
        <w:rStyle w:val="Seitenzahl"/>
        <w:i/>
        <w:sz w:val="16"/>
        <w:szCs w:val="16"/>
      </w:rPr>
      <w:tab/>
    </w:r>
    <w:proofErr w:type="spellStart"/>
    <w:r w:rsidRPr="00C77C32">
      <w:rPr>
        <w:rStyle w:val="Seitenzahl"/>
        <w:i/>
        <w:sz w:val="16"/>
        <w:szCs w:val="16"/>
      </w:rPr>
      <w:t>Gym</w:t>
    </w:r>
    <w:proofErr w:type="spellEnd"/>
    <w:r w:rsidRPr="00C77C32">
      <w:rPr>
        <w:rStyle w:val="Seitenzahl"/>
        <w:i/>
        <w:sz w:val="16"/>
        <w:szCs w:val="16"/>
      </w:rPr>
      <w:t xml:space="preserve"> 9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0320" w:rsidRDefault="00CD0320" w:rsidP="00852CD3">
      <w:r>
        <w:separator/>
      </w:r>
    </w:p>
  </w:footnote>
  <w:footnote w:type="continuationSeparator" w:id="0">
    <w:p w:rsidR="00CD0320" w:rsidRDefault="00CD0320" w:rsidP="00852C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83E1A1B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9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8134D34"/>
    <w:multiLevelType w:val="singleLevel"/>
    <w:tmpl w:val="F9B63D4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4"/>
  </w:num>
  <w:num w:numId="2">
    <w:abstractNumId w:val="17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2"/>
  </w:num>
  <w:num w:numId="17">
    <w:abstractNumId w:val="19"/>
  </w:num>
  <w:num w:numId="18">
    <w:abstractNumId w:val="10"/>
  </w:num>
  <w:num w:numId="19">
    <w:abstractNumId w:val="18"/>
  </w:num>
  <w:num w:numId="20">
    <w:abstractNumId w:val="13"/>
  </w:num>
  <w:num w:numId="2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8C5"/>
    <w:rsid w:val="00103D32"/>
    <w:rsid w:val="00104A58"/>
    <w:rsid w:val="00104BD6"/>
    <w:rsid w:val="00104C44"/>
    <w:rsid w:val="001050EB"/>
    <w:rsid w:val="00105987"/>
    <w:rsid w:val="00105DC9"/>
    <w:rsid w:val="00106EFB"/>
    <w:rsid w:val="0011274C"/>
    <w:rsid w:val="00114A67"/>
    <w:rsid w:val="00116C5B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D6485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3D05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4A29"/>
    <w:rsid w:val="00366902"/>
    <w:rsid w:val="00366CA0"/>
    <w:rsid w:val="00366E80"/>
    <w:rsid w:val="00366EA1"/>
    <w:rsid w:val="003678E2"/>
    <w:rsid w:val="00370327"/>
    <w:rsid w:val="003704C3"/>
    <w:rsid w:val="0037098C"/>
    <w:rsid w:val="0037188D"/>
    <w:rsid w:val="003718FC"/>
    <w:rsid w:val="00371C52"/>
    <w:rsid w:val="00372362"/>
    <w:rsid w:val="00373325"/>
    <w:rsid w:val="00373D7F"/>
    <w:rsid w:val="00377BEC"/>
    <w:rsid w:val="00377D7B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DE2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B70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BB9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187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B29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2CD3"/>
    <w:rsid w:val="00853035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246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6DF0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5E9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2E4F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C92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372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3F2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6D13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4042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0320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5ADD"/>
    <w:rsid w:val="00D27424"/>
    <w:rsid w:val="00D27910"/>
    <w:rsid w:val="00D30A9A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33E1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4082"/>
    <w:rsid w:val="00DE52E8"/>
    <w:rsid w:val="00DE7C8A"/>
    <w:rsid w:val="00DF0CCC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3BF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4688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2"/>
    <o:shapelayout v:ext="edit">
      <o:idmap v:ext="edit" data="1"/>
    </o:shapelayout>
  </w:shapeDefaults>
  <w:decimalSymbol w:val=","/>
  <w:listSeparator w:val=";"/>
  <w15:docId w15:val="{C3B2600A-02A0-4460-B439-DF15C03D75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Seitenzahl">
    <w:name w:val="page number"/>
    <w:basedOn w:val="Absatz-Standardschriftart"/>
    <w:rsid w:val="00C6404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253216B-2C47-41B2-B33E-73628D74E5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</Words>
  <Characters>109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5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20:03:00Z</dcterms:created>
  <dcterms:modified xsi:type="dcterms:W3CDTF">2017-01-31T20:03:00Z</dcterms:modified>
</cp:coreProperties>
</file>